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BBD64-26DF-413B-99E0-0BD8BE5584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B3082F-DFD4-40B8-936A-6C61569230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95B6D0-B974-434E-A8C7-ABAE116D2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427CF2-E8A3-46D3-BFDB-9D648EEEA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377BAD-19DA-436B-BDD9-D384F1C3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71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EE8E8A-4445-44F8-AA4E-86014CA11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C511BA-CB99-4CDD-B2FD-F216CF2330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81DD44-F124-4921-A0ED-A9081F46D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A6C397-3F91-4E90-8B4C-7638D5D31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A63AC6-361D-49D2-890B-6CD44864E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54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788126E-D815-4328-9179-4017258CFA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28577F-C98F-4741-AEA2-473B2616BB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BCF34F-E807-49A1-A903-342B2AF8D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FE33C9-A302-4D3B-AC9A-5F435FD80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961C3A-E4B3-468D-9582-93CA22E42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02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7A75F2-27E7-4603-A338-CEB02533B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F2CAF-E659-41CF-8229-E1A134965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0C2667-22DC-4BA4-BBFA-4D0DEF66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EF718-66DC-4F7B-AEE8-136D0E9A9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9CA7CE-1E84-40FF-B0FF-DDA29A56F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122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94387D-E860-4378-83E8-D3D070CCD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B3E63D-257C-43E8-B3C3-ED42F33565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309B26-0F0A-4854-ADEC-1169D6047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B366B2-3D9E-40EA-A89F-570416392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934467-BF7F-4E45-9C22-1DC603647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997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A5081-C917-4C3E-8302-A7B6A16A4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B4FE7D-F1F8-4813-8DC1-6E9E0952CF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A3885E-CDF2-4508-A1DC-9F247EF285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239736-E277-4C88-8320-6667D67CA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68AF3D-A347-4100-877C-B684E7E92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29750C-20BF-4B16-8A40-7B5CA831F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95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17047B-E100-4EED-83E2-8BAA855EF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916ECA-B222-4B4D-84C1-40098E4FBE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31A5769-FD3F-44E8-95C0-5BF81C77E7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A99B182-25C0-498E-A1AF-B9E460DCEF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2312F96-7BE0-4038-A362-F7F070EBE7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B2D69AC-494A-4659-A75B-9254C0BE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6B8756A-864B-4BD8-A571-1E6F35D5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E6A9B1-EC95-4876-B5FD-5EECAEED3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957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72AE48-CC97-467B-B3BF-55C9BA3D06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D85689-D9A7-4BFA-8266-00DDAE91D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992A3-E3BA-4C9D-8261-404330102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1AE920-AC7F-4BF4-8F74-F7A0D132B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47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5F7B8A-5FDE-4D78-8D73-ED47ED627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02B0EEE-62EC-4438-ACAB-0E745DF93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4C6F5B-A7CB-438F-A9EE-075F4FED9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031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679EF-D0DB-4535-A801-F31C0F979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2D1B54-E6F7-4833-AB8A-121F3B52E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225C147-CE5E-467E-BD60-CCC27D0AC0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9D9875-60A1-478C-970A-8038D42DE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03A8C5-8B38-47BC-8466-CE588635A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3BABBC-BD7C-40F3-8A23-55464D7F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389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E569DD-A568-4B32-AA60-F06A5610B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021CF6-CE91-47BE-B8D6-194EB9388E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B6B3D8-F8B6-4BDC-A76E-2EE0D57CDC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ACA82F-1E80-4D61-BC2B-3B835221F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68D732-3D97-4B03-80AC-92D645F4A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C391A3-3AA1-4846-BE88-281F014E8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410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EB5FBB-70B6-47F0-8732-FED53F173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7A9B8E5-72E5-40D8-8150-2E6B7703BF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1DFAD1-A43A-4BF9-8DEA-22E97E7A95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7E15F2-B8BF-4BFB-A7C4-6FBB89BFFB6A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683FF7-7733-4C82-8D75-4B7FC56D0D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9246E5-58E2-41CD-BC29-4376334510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76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EFC701-4DD7-4222-97B4-D3F9007E43A7}"/>
              </a:ext>
            </a:extLst>
          </p:cNvPr>
          <p:cNvSpPr txBox="1"/>
          <p:nvPr/>
        </p:nvSpPr>
        <p:spPr>
          <a:xfrm>
            <a:off x="2181137" y="1610686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D0512B-0B1F-4319-BDEE-A7B7ECCF651F}"/>
              </a:ext>
            </a:extLst>
          </p:cNvPr>
          <p:cNvSpPr txBox="1"/>
          <p:nvPr/>
        </p:nvSpPr>
        <p:spPr>
          <a:xfrm>
            <a:off x="1083578" y="2778154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30BA55-54A5-418B-BFB8-10AFC3AA93AF}"/>
              </a:ext>
            </a:extLst>
          </p:cNvPr>
          <p:cNvSpPr txBox="1"/>
          <p:nvPr/>
        </p:nvSpPr>
        <p:spPr>
          <a:xfrm>
            <a:off x="3164048" y="2778154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5D6604-B660-41E6-9796-3B6255C34816}"/>
              </a:ext>
            </a:extLst>
          </p:cNvPr>
          <p:cNvSpPr txBox="1"/>
          <p:nvPr/>
        </p:nvSpPr>
        <p:spPr>
          <a:xfrm>
            <a:off x="2181137" y="3825879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5B446F8-FD63-48BD-BBD4-FD2DC42DFAE8}"/>
              </a:ext>
            </a:extLst>
          </p:cNvPr>
          <p:cNvCxnSpPr/>
          <p:nvPr/>
        </p:nvCxnSpPr>
        <p:spPr>
          <a:xfrm flipH="1">
            <a:off x="1442906" y="2256639"/>
            <a:ext cx="84728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6256648-B64C-40A4-84DB-C9D0ACAFCDF5}"/>
              </a:ext>
            </a:extLst>
          </p:cNvPr>
          <p:cNvCxnSpPr/>
          <p:nvPr/>
        </p:nvCxnSpPr>
        <p:spPr>
          <a:xfrm>
            <a:off x="2583809" y="2321404"/>
            <a:ext cx="713064" cy="581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0384780-E800-4D88-BD6F-3E8196F5C043}"/>
              </a:ext>
            </a:extLst>
          </p:cNvPr>
          <p:cNvCxnSpPr>
            <a:stCxn id="7" idx="3"/>
            <a:endCxn id="8" idx="1"/>
          </p:cNvCxnSpPr>
          <p:nvPr/>
        </p:nvCxnSpPr>
        <p:spPr>
          <a:xfrm>
            <a:off x="1550372" y="3162875"/>
            <a:ext cx="1613676" cy="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7A2EF17-8212-4B43-9A32-798EB99B7CD9}"/>
              </a:ext>
            </a:extLst>
          </p:cNvPr>
          <p:cNvCxnSpPr>
            <a:cxnSpLocks/>
          </p:cNvCxnSpPr>
          <p:nvPr/>
        </p:nvCxnSpPr>
        <p:spPr>
          <a:xfrm>
            <a:off x="1442906" y="3423160"/>
            <a:ext cx="654438" cy="77050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B7CFDF-7D2E-465B-B08C-3516268BDC90}"/>
              </a:ext>
            </a:extLst>
          </p:cNvPr>
          <p:cNvSpPr txBox="1"/>
          <p:nvPr/>
        </p:nvSpPr>
        <p:spPr>
          <a:xfrm>
            <a:off x="4421095" y="423762"/>
            <a:ext cx="447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阶积分器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0CC4E6-B54F-4C0A-B742-F1C97A4D5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60838"/>
              </p:ext>
            </p:extLst>
          </p:nvPr>
        </p:nvGraphicFramePr>
        <p:xfrm>
          <a:off x="8982364" y="33080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2364" y="33080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B2B203E-06DA-4822-A3BC-530CC06534DD}"/>
              </a:ext>
            </a:extLst>
          </p:cNvPr>
          <p:cNvCxnSpPr>
            <a:cxnSpLocks/>
          </p:cNvCxnSpPr>
          <p:nvPr/>
        </p:nvCxnSpPr>
        <p:spPr>
          <a:xfrm>
            <a:off x="7694283" y="3597313"/>
            <a:ext cx="2202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4AD3AB-77C7-49C6-AE64-A639CA645A57}"/>
              </a:ext>
            </a:extLst>
          </p:cNvPr>
          <p:cNvCxnSpPr>
            <a:cxnSpLocks/>
          </p:cNvCxnSpPr>
          <p:nvPr/>
        </p:nvCxnSpPr>
        <p:spPr>
          <a:xfrm flipV="1">
            <a:off x="7694283" y="1758611"/>
            <a:ext cx="0" cy="1838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160F79E-595D-47A6-A597-7E6C8F2FDFD7}"/>
              </a:ext>
            </a:extLst>
          </p:cNvPr>
          <p:cNvCxnSpPr/>
          <p:nvPr/>
        </p:nvCxnSpPr>
        <p:spPr>
          <a:xfrm>
            <a:off x="7980033" y="263388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星形: 五角 22">
            <a:extLst>
              <a:ext uri="{FF2B5EF4-FFF2-40B4-BE49-F238E27FC236}">
                <a16:creationId xmlns:a16="http://schemas.microsoft.com/office/drawing/2014/main" id="{59B335D9-2BA8-43C0-9201-67BD5482C9E7}"/>
              </a:ext>
            </a:extLst>
          </p:cNvPr>
          <p:cNvSpPr/>
          <p:nvPr/>
        </p:nvSpPr>
        <p:spPr>
          <a:xfrm>
            <a:off x="7928264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星形: 五角 24">
            <a:extLst>
              <a:ext uri="{FF2B5EF4-FFF2-40B4-BE49-F238E27FC236}">
                <a16:creationId xmlns:a16="http://schemas.microsoft.com/office/drawing/2014/main" id="{FBD22D11-BC9C-45E7-8538-C58C8EA878D8}"/>
              </a:ext>
            </a:extLst>
          </p:cNvPr>
          <p:cNvSpPr/>
          <p:nvPr/>
        </p:nvSpPr>
        <p:spPr>
          <a:xfrm>
            <a:off x="9032416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星形: 五角 25">
            <a:extLst>
              <a:ext uri="{FF2B5EF4-FFF2-40B4-BE49-F238E27FC236}">
                <a16:creationId xmlns:a16="http://schemas.microsoft.com/office/drawing/2014/main" id="{3AA83AD6-C73C-495E-AB16-1287C3F2E32C}"/>
              </a:ext>
            </a:extLst>
          </p:cNvPr>
          <p:cNvSpPr/>
          <p:nvPr/>
        </p:nvSpPr>
        <p:spPr>
          <a:xfrm>
            <a:off x="7099105" y="3184624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星形: 五角 26">
            <a:extLst>
              <a:ext uri="{FF2B5EF4-FFF2-40B4-BE49-F238E27FC236}">
                <a16:creationId xmlns:a16="http://schemas.microsoft.com/office/drawing/2014/main" id="{FB43BBA0-C031-41EF-B377-A9A9E15642E0}"/>
              </a:ext>
            </a:extLst>
          </p:cNvPr>
          <p:cNvSpPr/>
          <p:nvPr/>
        </p:nvSpPr>
        <p:spPr>
          <a:xfrm>
            <a:off x="8239421" y="316909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5B4717-488A-4E39-BA06-087B84A0F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23676"/>
              </p:ext>
            </p:extLst>
          </p:nvPr>
        </p:nvGraphicFramePr>
        <p:xfrm>
          <a:off x="800100" y="4976813"/>
          <a:ext cx="444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914400" progId="Equation.DSMT4">
                  <p:embed/>
                </p:oleObj>
              </mc:Choice>
              <mc:Fallback>
                <p:oleObj name="Equation" r:id="rId4" imgW="4444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4976813"/>
                        <a:ext cx="4445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D18893D9-3DA7-41F9-91BD-0CF0D2989DB0}"/>
              </a:ext>
            </a:extLst>
          </p:cNvPr>
          <p:cNvSpPr txBox="1"/>
          <p:nvPr/>
        </p:nvSpPr>
        <p:spPr>
          <a:xfrm>
            <a:off x="6715447" y="3276678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3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996C524-D7CB-4DD3-BD3D-7F6193ADFFFF}"/>
              </a:ext>
            </a:extLst>
          </p:cNvPr>
          <p:cNvSpPr txBox="1"/>
          <p:nvPr/>
        </p:nvSpPr>
        <p:spPr>
          <a:xfrm>
            <a:off x="8056979" y="3253667"/>
            <a:ext cx="914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6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B08E7488-070C-46FB-8F22-9FF38BF6CC5A}"/>
              </a:ext>
            </a:extLst>
          </p:cNvPr>
          <p:cNvCxnSpPr>
            <a:cxnSpLocks/>
          </p:cNvCxnSpPr>
          <p:nvPr/>
        </p:nvCxnSpPr>
        <p:spPr>
          <a:xfrm flipH="1">
            <a:off x="6899073" y="3597313"/>
            <a:ext cx="792034" cy="87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4CAD1E0-2F78-4565-8642-260440E4EFA0}"/>
              </a:ext>
            </a:extLst>
          </p:cNvPr>
          <p:cNvCxnSpPr>
            <a:endCxn id="26" idx="4"/>
          </p:cNvCxnSpPr>
          <p:nvPr/>
        </p:nvCxnSpPr>
        <p:spPr>
          <a:xfrm flipH="1">
            <a:off x="7226096" y="2633885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11B3DF-5CE2-4878-AA49-54C5CC9E82A1}"/>
              </a:ext>
            </a:extLst>
          </p:cNvPr>
          <p:cNvCxnSpPr/>
          <p:nvPr/>
        </p:nvCxnSpPr>
        <p:spPr>
          <a:xfrm flipH="1">
            <a:off x="8345151" y="2623802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524EEA-86A8-4EC8-9A28-5102B50E2ACF}"/>
              </a:ext>
            </a:extLst>
          </p:cNvPr>
          <p:cNvCxnSpPr/>
          <p:nvPr/>
        </p:nvCxnSpPr>
        <p:spPr>
          <a:xfrm>
            <a:off x="7139748" y="325129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39C2936B-B3B9-4103-ABEA-28B501448B64}"/>
              </a:ext>
            </a:extLst>
          </p:cNvPr>
          <p:cNvSpPr txBox="1"/>
          <p:nvPr/>
        </p:nvSpPr>
        <p:spPr>
          <a:xfrm>
            <a:off x="7720539" y="2143145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3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D71F0ED-979B-4D9F-B50A-376409391C8B}"/>
              </a:ext>
            </a:extLst>
          </p:cNvPr>
          <p:cNvSpPr txBox="1"/>
          <p:nvPr/>
        </p:nvSpPr>
        <p:spPr>
          <a:xfrm>
            <a:off x="9201641" y="2427331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6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744C54E-2309-4998-9FA3-E97C21D80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94194"/>
              </p:ext>
            </p:extLst>
          </p:nvPr>
        </p:nvGraphicFramePr>
        <p:xfrm>
          <a:off x="7753976" y="4824413"/>
          <a:ext cx="100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914400" progId="Equation.DSMT4">
                  <p:embed/>
                </p:oleObj>
              </mc:Choice>
              <mc:Fallback>
                <p:oleObj name="Equation" r:id="rId6" imgW="1002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3976" y="4824413"/>
                        <a:ext cx="1003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B3D97B9F-C413-49C7-BC6E-C3D90AB1FAAB}"/>
              </a:ext>
            </a:extLst>
          </p:cNvPr>
          <p:cNvSpPr txBox="1"/>
          <p:nvPr/>
        </p:nvSpPr>
        <p:spPr>
          <a:xfrm>
            <a:off x="6632311" y="4287923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AE4852B-2CF4-4967-A790-256A4542A6E4}"/>
              </a:ext>
            </a:extLst>
          </p:cNvPr>
          <p:cNvSpPr txBox="1"/>
          <p:nvPr/>
        </p:nvSpPr>
        <p:spPr>
          <a:xfrm>
            <a:off x="9853990" y="3461344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30034B2-265E-4592-9C02-CDF657989605}"/>
              </a:ext>
            </a:extLst>
          </p:cNvPr>
          <p:cNvSpPr txBox="1"/>
          <p:nvPr/>
        </p:nvSpPr>
        <p:spPr>
          <a:xfrm>
            <a:off x="7697460" y="1520842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302DBCF-8CE6-416D-A741-4B012B4C5620}"/>
              </a:ext>
            </a:extLst>
          </p:cNvPr>
          <p:cNvSpPr txBox="1"/>
          <p:nvPr/>
        </p:nvSpPr>
        <p:spPr>
          <a:xfrm>
            <a:off x="8673120" y="1471545"/>
            <a:ext cx="107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方形</a:t>
            </a:r>
          </a:p>
        </p:txBody>
      </p:sp>
    </p:spTree>
    <p:extLst>
      <p:ext uri="{BB962C8B-B14F-4D97-AF65-F5344CB8AC3E}">
        <p14:creationId xmlns:p14="http://schemas.microsoft.com/office/powerpoint/2010/main" val="2467254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EFC701-4DD7-4222-97B4-D3F9007E43A7}"/>
              </a:ext>
            </a:extLst>
          </p:cNvPr>
          <p:cNvSpPr txBox="1"/>
          <p:nvPr/>
        </p:nvSpPr>
        <p:spPr>
          <a:xfrm>
            <a:off x="2295236" y="40837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D0512B-0B1F-4319-BDEE-A7B7ECCF651F}"/>
              </a:ext>
            </a:extLst>
          </p:cNvPr>
          <p:cNvSpPr txBox="1"/>
          <p:nvPr/>
        </p:nvSpPr>
        <p:spPr>
          <a:xfrm>
            <a:off x="119767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30BA55-54A5-418B-BFB8-10AFC3AA93AF}"/>
              </a:ext>
            </a:extLst>
          </p:cNvPr>
          <p:cNvSpPr txBox="1"/>
          <p:nvPr/>
        </p:nvSpPr>
        <p:spPr>
          <a:xfrm>
            <a:off x="327814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5D6604-B660-41E6-9796-3B6255C34816}"/>
              </a:ext>
            </a:extLst>
          </p:cNvPr>
          <p:cNvSpPr txBox="1"/>
          <p:nvPr/>
        </p:nvSpPr>
        <p:spPr>
          <a:xfrm>
            <a:off x="488834" y="267796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5B446F8-FD63-48BD-BBD4-FD2DC42DFAE8}"/>
              </a:ext>
            </a:extLst>
          </p:cNvPr>
          <p:cNvCxnSpPr>
            <a:cxnSpLocks/>
          </p:cNvCxnSpPr>
          <p:nvPr/>
        </p:nvCxnSpPr>
        <p:spPr>
          <a:xfrm flipH="1">
            <a:off x="1616527" y="1141813"/>
            <a:ext cx="84728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6256648-B64C-40A4-84DB-C9D0ACAFCDF5}"/>
              </a:ext>
            </a:extLst>
          </p:cNvPr>
          <p:cNvCxnSpPr>
            <a:cxnSpLocks/>
          </p:cNvCxnSpPr>
          <p:nvPr/>
        </p:nvCxnSpPr>
        <p:spPr>
          <a:xfrm>
            <a:off x="2599546" y="1185386"/>
            <a:ext cx="682601" cy="586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0384780-E800-4D88-BD6F-3E8196F5C043}"/>
              </a:ext>
            </a:extLst>
          </p:cNvPr>
          <p:cNvCxnSpPr>
            <a:cxnSpLocks/>
          </p:cNvCxnSpPr>
          <p:nvPr/>
        </p:nvCxnSpPr>
        <p:spPr>
          <a:xfrm flipV="1">
            <a:off x="1755639" y="1953793"/>
            <a:ext cx="1477056" cy="1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7A2EF17-8212-4B43-9A32-798EB99B7CD9}"/>
              </a:ext>
            </a:extLst>
          </p:cNvPr>
          <p:cNvCxnSpPr>
            <a:cxnSpLocks/>
          </p:cNvCxnSpPr>
          <p:nvPr/>
        </p:nvCxnSpPr>
        <p:spPr>
          <a:xfrm flipH="1">
            <a:off x="847370" y="2235419"/>
            <a:ext cx="442763" cy="5224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B7CFDF-7D2E-465B-B08C-3516268BDC90}"/>
              </a:ext>
            </a:extLst>
          </p:cNvPr>
          <p:cNvSpPr txBox="1"/>
          <p:nvPr/>
        </p:nvSpPr>
        <p:spPr>
          <a:xfrm>
            <a:off x="4421095" y="423762"/>
            <a:ext cx="447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阶积分器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0CC4E6-B54F-4C0A-B742-F1C97A4D5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364" y="33080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F0CC4E6-B54F-4C0A-B742-F1C97A4D5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2364" y="33080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B2B203E-06DA-4822-A3BC-530CC06534DD}"/>
              </a:ext>
            </a:extLst>
          </p:cNvPr>
          <p:cNvCxnSpPr>
            <a:cxnSpLocks/>
          </p:cNvCxnSpPr>
          <p:nvPr/>
        </p:nvCxnSpPr>
        <p:spPr>
          <a:xfrm>
            <a:off x="7694283" y="3597313"/>
            <a:ext cx="2202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4AD3AB-77C7-49C6-AE64-A639CA645A57}"/>
              </a:ext>
            </a:extLst>
          </p:cNvPr>
          <p:cNvCxnSpPr>
            <a:cxnSpLocks/>
          </p:cNvCxnSpPr>
          <p:nvPr/>
        </p:nvCxnSpPr>
        <p:spPr>
          <a:xfrm flipV="1">
            <a:off x="7694283" y="1758611"/>
            <a:ext cx="0" cy="1838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160F79E-595D-47A6-A597-7E6C8F2FDFD7}"/>
              </a:ext>
            </a:extLst>
          </p:cNvPr>
          <p:cNvCxnSpPr/>
          <p:nvPr/>
        </p:nvCxnSpPr>
        <p:spPr>
          <a:xfrm>
            <a:off x="7980033" y="263388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星形: 五角 22">
            <a:extLst>
              <a:ext uri="{FF2B5EF4-FFF2-40B4-BE49-F238E27FC236}">
                <a16:creationId xmlns:a16="http://schemas.microsoft.com/office/drawing/2014/main" id="{59B335D9-2BA8-43C0-9201-67BD5482C9E7}"/>
              </a:ext>
            </a:extLst>
          </p:cNvPr>
          <p:cNvSpPr/>
          <p:nvPr/>
        </p:nvSpPr>
        <p:spPr>
          <a:xfrm>
            <a:off x="7928264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星形: 五角 24">
            <a:extLst>
              <a:ext uri="{FF2B5EF4-FFF2-40B4-BE49-F238E27FC236}">
                <a16:creationId xmlns:a16="http://schemas.microsoft.com/office/drawing/2014/main" id="{FBD22D11-BC9C-45E7-8538-C58C8EA878D8}"/>
              </a:ext>
            </a:extLst>
          </p:cNvPr>
          <p:cNvSpPr/>
          <p:nvPr/>
        </p:nvSpPr>
        <p:spPr>
          <a:xfrm>
            <a:off x="9032416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星形: 五角 25">
            <a:extLst>
              <a:ext uri="{FF2B5EF4-FFF2-40B4-BE49-F238E27FC236}">
                <a16:creationId xmlns:a16="http://schemas.microsoft.com/office/drawing/2014/main" id="{3AA83AD6-C73C-495E-AB16-1287C3F2E32C}"/>
              </a:ext>
            </a:extLst>
          </p:cNvPr>
          <p:cNvSpPr/>
          <p:nvPr/>
        </p:nvSpPr>
        <p:spPr>
          <a:xfrm>
            <a:off x="7099105" y="3184624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星形: 五角 26">
            <a:extLst>
              <a:ext uri="{FF2B5EF4-FFF2-40B4-BE49-F238E27FC236}">
                <a16:creationId xmlns:a16="http://schemas.microsoft.com/office/drawing/2014/main" id="{FB43BBA0-C031-41EF-B377-A9A9E15642E0}"/>
              </a:ext>
            </a:extLst>
          </p:cNvPr>
          <p:cNvSpPr/>
          <p:nvPr/>
        </p:nvSpPr>
        <p:spPr>
          <a:xfrm>
            <a:off x="8239421" y="316909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5B4717-488A-4E39-BA06-087B84A0F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21020"/>
              </p:ext>
            </p:extLst>
          </p:nvPr>
        </p:nvGraphicFramePr>
        <p:xfrm>
          <a:off x="311150" y="4883150"/>
          <a:ext cx="545623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03760" imgH="1828800" progId="Equation.DSMT4">
                  <p:embed/>
                </p:oleObj>
              </mc:Choice>
              <mc:Fallback>
                <p:oleObj name="Equation" r:id="rId4" imgW="7403760" imgH="1828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D5B4717-488A-4E39-BA06-087B84A0F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150" y="4883150"/>
                        <a:ext cx="5456238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B08E7488-070C-46FB-8F22-9FF38BF6CC5A}"/>
              </a:ext>
            </a:extLst>
          </p:cNvPr>
          <p:cNvCxnSpPr>
            <a:cxnSpLocks/>
          </p:cNvCxnSpPr>
          <p:nvPr/>
        </p:nvCxnSpPr>
        <p:spPr>
          <a:xfrm flipH="1">
            <a:off x="6899073" y="3597313"/>
            <a:ext cx="792034" cy="87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4CAD1E0-2F78-4565-8642-260440E4EFA0}"/>
              </a:ext>
            </a:extLst>
          </p:cNvPr>
          <p:cNvCxnSpPr>
            <a:endCxn id="26" idx="4"/>
          </p:cNvCxnSpPr>
          <p:nvPr/>
        </p:nvCxnSpPr>
        <p:spPr>
          <a:xfrm flipH="1">
            <a:off x="7226096" y="2633885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11B3DF-5CE2-4878-AA49-54C5CC9E82A1}"/>
              </a:ext>
            </a:extLst>
          </p:cNvPr>
          <p:cNvCxnSpPr/>
          <p:nvPr/>
        </p:nvCxnSpPr>
        <p:spPr>
          <a:xfrm flipH="1">
            <a:off x="8345151" y="2623802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524EEA-86A8-4EC8-9A28-5102B50E2ACF}"/>
              </a:ext>
            </a:extLst>
          </p:cNvPr>
          <p:cNvCxnSpPr/>
          <p:nvPr/>
        </p:nvCxnSpPr>
        <p:spPr>
          <a:xfrm>
            <a:off x="7139748" y="325129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744C54E-2309-4998-9FA3-E97C21D80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44065"/>
              </p:ext>
            </p:extLst>
          </p:nvPr>
        </p:nvGraphicFramePr>
        <p:xfrm>
          <a:off x="7613650" y="4367213"/>
          <a:ext cx="128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1828800" progId="Equation.DSMT4">
                  <p:embed/>
                </p:oleObj>
              </mc:Choice>
              <mc:Fallback>
                <p:oleObj name="Equation" r:id="rId6" imgW="1282680" imgH="18288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744C54E-2309-4998-9FA3-E97C21D80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3650" y="4367213"/>
                        <a:ext cx="12827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B3D97B9F-C413-49C7-BC6E-C3D90AB1FAAB}"/>
              </a:ext>
            </a:extLst>
          </p:cNvPr>
          <p:cNvSpPr txBox="1"/>
          <p:nvPr/>
        </p:nvSpPr>
        <p:spPr>
          <a:xfrm>
            <a:off x="6632311" y="4287923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AE4852B-2CF4-4967-A790-256A4542A6E4}"/>
              </a:ext>
            </a:extLst>
          </p:cNvPr>
          <p:cNvSpPr txBox="1"/>
          <p:nvPr/>
        </p:nvSpPr>
        <p:spPr>
          <a:xfrm>
            <a:off x="9853990" y="3461344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30034B2-265E-4592-9C02-CDF657989605}"/>
              </a:ext>
            </a:extLst>
          </p:cNvPr>
          <p:cNvSpPr txBox="1"/>
          <p:nvPr/>
        </p:nvSpPr>
        <p:spPr>
          <a:xfrm>
            <a:off x="7697460" y="1520842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4BEAC4E-82BC-4136-B8FE-40302C927998}"/>
              </a:ext>
            </a:extLst>
          </p:cNvPr>
          <p:cNvSpPr txBox="1"/>
          <p:nvPr/>
        </p:nvSpPr>
        <p:spPr>
          <a:xfrm>
            <a:off x="2267294" y="264050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A0C46B-8520-4710-82D6-5BDECED20906}"/>
              </a:ext>
            </a:extLst>
          </p:cNvPr>
          <p:cNvSpPr txBox="1"/>
          <p:nvPr/>
        </p:nvSpPr>
        <p:spPr>
          <a:xfrm>
            <a:off x="3022600" y="3737318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9924EC2-AF69-42BA-9847-4C9831C0D008}"/>
              </a:ext>
            </a:extLst>
          </p:cNvPr>
          <p:cNvSpPr txBox="1"/>
          <p:nvPr/>
        </p:nvSpPr>
        <p:spPr>
          <a:xfrm>
            <a:off x="7444001" y="1112419"/>
            <a:ext cx="107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菱形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6908F3-C3F2-4249-A301-1C00834D61BF}"/>
              </a:ext>
            </a:extLst>
          </p:cNvPr>
          <p:cNvSpPr txBox="1"/>
          <p:nvPr/>
        </p:nvSpPr>
        <p:spPr>
          <a:xfrm>
            <a:off x="4146360" y="265923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AF3683E-34AD-4AD6-BA68-41E30EB1E7D2}"/>
              </a:ext>
            </a:extLst>
          </p:cNvPr>
          <p:cNvSpPr txBox="1"/>
          <p:nvPr/>
        </p:nvSpPr>
        <p:spPr>
          <a:xfrm>
            <a:off x="1664471" y="3779429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2D2944E2-7063-4D67-823E-C00E968D8924}"/>
              </a:ext>
            </a:extLst>
          </p:cNvPr>
          <p:cNvCxnSpPr>
            <a:cxnSpLocks/>
            <a:endCxn id="38" idx="1"/>
          </p:cNvCxnSpPr>
          <p:nvPr/>
        </p:nvCxnSpPr>
        <p:spPr>
          <a:xfrm flipV="1">
            <a:off x="834530" y="3025224"/>
            <a:ext cx="1432764" cy="37458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4759A452-9438-4677-8817-FE5EA4372C9A}"/>
              </a:ext>
            </a:extLst>
          </p:cNvPr>
          <p:cNvCxnSpPr>
            <a:cxnSpLocks/>
            <a:stCxn id="9" idx="2"/>
            <a:endCxn id="51" idx="1"/>
          </p:cNvCxnSpPr>
          <p:nvPr/>
        </p:nvCxnSpPr>
        <p:spPr>
          <a:xfrm>
            <a:off x="722231" y="3447403"/>
            <a:ext cx="942240" cy="7167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84B6B6A-6B3D-4F87-BAA7-56DAB863A8F9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2500691" y="3409944"/>
            <a:ext cx="572814" cy="5655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DBBC51E1-082D-4A64-8095-FCF78BEBD3DC}"/>
              </a:ext>
            </a:extLst>
          </p:cNvPr>
          <p:cNvCxnSpPr>
            <a:cxnSpLocks/>
          </p:cNvCxnSpPr>
          <p:nvPr/>
        </p:nvCxnSpPr>
        <p:spPr>
          <a:xfrm>
            <a:off x="3631792" y="2190793"/>
            <a:ext cx="701584" cy="6514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CA3F7D25-45CC-4BC2-8625-FE2A67CCF481}"/>
              </a:ext>
            </a:extLst>
          </p:cNvPr>
          <p:cNvCxnSpPr>
            <a:cxnSpLocks/>
            <a:stCxn id="38" idx="3"/>
            <a:endCxn id="49" idx="1"/>
          </p:cNvCxnSpPr>
          <p:nvPr/>
        </p:nvCxnSpPr>
        <p:spPr>
          <a:xfrm>
            <a:off x="2734088" y="3025224"/>
            <a:ext cx="1412272" cy="18729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星形: 五角 64">
            <a:extLst>
              <a:ext uri="{FF2B5EF4-FFF2-40B4-BE49-F238E27FC236}">
                <a16:creationId xmlns:a16="http://schemas.microsoft.com/office/drawing/2014/main" id="{8A67C090-6595-4D90-869F-8D325C57D7FE}"/>
              </a:ext>
            </a:extLst>
          </p:cNvPr>
          <p:cNvSpPr/>
          <p:nvPr/>
        </p:nvSpPr>
        <p:spPr>
          <a:xfrm>
            <a:off x="8606541" y="2901245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星形: 五角 65">
            <a:extLst>
              <a:ext uri="{FF2B5EF4-FFF2-40B4-BE49-F238E27FC236}">
                <a16:creationId xmlns:a16="http://schemas.microsoft.com/office/drawing/2014/main" id="{9FF7BD54-61FB-47C1-AAE9-E92E3E90C6A7}"/>
              </a:ext>
            </a:extLst>
          </p:cNvPr>
          <p:cNvSpPr/>
          <p:nvPr/>
        </p:nvSpPr>
        <p:spPr>
          <a:xfrm>
            <a:off x="8443775" y="2552867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星形: 五角 66">
            <a:extLst>
              <a:ext uri="{FF2B5EF4-FFF2-40B4-BE49-F238E27FC236}">
                <a16:creationId xmlns:a16="http://schemas.microsoft.com/office/drawing/2014/main" id="{AF75C024-7A4C-490F-83A7-E2A73677A162}"/>
              </a:ext>
            </a:extLst>
          </p:cNvPr>
          <p:cNvSpPr/>
          <p:nvPr/>
        </p:nvSpPr>
        <p:spPr>
          <a:xfrm>
            <a:off x="7578174" y="281828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星形: 五角 67">
            <a:extLst>
              <a:ext uri="{FF2B5EF4-FFF2-40B4-BE49-F238E27FC236}">
                <a16:creationId xmlns:a16="http://schemas.microsoft.com/office/drawing/2014/main" id="{D7BFB892-12AC-4015-ABEC-84173A2B5282}"/>
              </a:ext>
            </a:extLst>
          </p:cNvPr>
          <p:cNvSpPr/>
          <p:nvPr/>
        </p:nvSpPr>
        <p:spPr>
          <a:xfrm>
            <a:off x="7746845" y="3170346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346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1B6234-E49C-40B7-8E07-907C0BD45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E15797-129A-409B-A24E-E35376BE83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1212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7</TotalTime>
  <Words>38</Words>
  <Application>Microsoft Office PowerPoint</Application>
  <PresentationFormat>宽屏</PresentationFormat>
  <Paragraphs>26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红军 吴</dc:creator>
  <cp:lastModifiedBy>红军 吴</cp:lastModifiedBy>
  <cp:revision>19</cp:revision>
  <dcterms:created xsi:type="dcterms:W3CDTF">2021-03-12T05:09:15Z</dcterms:created>
  <dcterms:modified xsi:type="dcterms:W3CDTF">2021-03-18T04:54:02Z</dcterms:modified>
</cp:coreProperties>
</file>